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10" r:id="rId6"/>
  </p:sldMasterIdLst>
  <p:notesMasterIdLst>
    <p:notesMasterId r:id="rId29"/>
  </p:notesMasterIdLst>
  <p:sldIdLst>
    <p:sldId id="257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95" r:id="rId16"/>
    <p:sldId id="288" r:id="rId17"/>
    <p:sldId id="289" r:id="rId18"/>
    <p:sldId id="290" r:id="rId19"/>
    <p:sldId id="293" r:id="rId20"/>
    <p:sldId id="264" r:id="rId21"/>
    <p:sldId id="265" r:id="rId22"/>
    <p:sldId id="266" r:id="rId23"/>
    <p:sldId id="297" r:id="rId24"/>
    <p:sldId id="298" r:id="rId25"/>
    <p:sldId id="267" r:id="rId26"/>
    <p:sldId id="268" r:id="rId27"/>
    <p:sldId id="27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1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presProps" Target="presProp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981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65FA-429F-4373-9479-4C6A1C9316A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35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3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5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 smtClean="0"/>
              <a:t>第一部分  点击此处输入您的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334010" cy="4203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5E71900-10A2-4CC6-8A82-1659C4480C15}" type="slidenum">
              <a:rPr lang="zh-CN" altLang="en-US" sz="2135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‹#›</a:t>
            </a:fld>
            <a:endParaRPr lang="zh-CN" altLang="en-US" sz="2135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7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8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8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80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1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ontent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zh-CN" smtClean="0"/>
              <a:t>Content</a:t>
            </a:r>
            <a:endParaRPr lang="zh-CN" altLang="en-US"/>
          </a:p>
          <a:p>
            <a:pPr lvl="1"/>
            <a:r>
              <a:rPr lang="en-US" altLang="zh-CN" smtClean="0"/>
              <a:t>Branch 1</a:t>
            </a:r>
            <a:endParaRPr lang="zh-CN" altLang="en-US"/>
          </a:p>
          <a:p>
            <a:pPr lvl="2"/>
            <a:r>
              <a:rPr lang="en-US" altLang="zh-CN" smtClean="0"/>
              <a:t>Branch 2</a:t>
            </a:r>
            <a:endParaRPr lang="zh-CN" altLang="en-US" smtClean="0"/>
          </a:p>
          <a:p>
            <a:pPr lvl="3"/>
            <a:r>
              <a:rPr lang="en-US" altLang="zh-CN" smtClean="0"/>
              <a:t>Branch 3</a:t>
            </a:r>
            <a:endParaRPr lang="zh-CN" altLang="en-US"/>
          </a:p>
          <a:p>
            <a:pPr lvl="4"/>
            <a:r>
              <a:rPr lang="en-US" altLang="zh-CN" smtClean="0"/>
              <a:t>Branch 4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Body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smtClean="0"/>
              <a:t>Tit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200" b="1"/>
            </a:lvl4pPr>
            <a:lvl5pPr marL="2437765" indent="0">
              <a:buNone/>
              <a:defRPr sz="2200" b="1"/>
            </a:lvl5pPr>
            <a:lvl6pPr marL="3047365" indent="0">
              <a:buNone/>
              <a:defRPr sz="2200" b="1"/>
            </a:lvl6pPr>
            <a:lvl7pPr marL="3656965" indent="0">
              <a:buNone/>
              <a:defRPr sz="2200" b="1"/>
            </a:lvl7pPr>
            <a:lvl8pPr marL="4265930" indent="0">
              <a:buNone/>
              <a:defRPr sz="2200" b="1"/>
            </a:lvl8pPr>
            <a:lvl9pPr marL="487553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5930" indent="0">
              <a:buNone/>
              <a:defRPr sz="2700"/>
            </a:lvl8pPr>
            <a:lvl9pPr marL="4875530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5930" indent="0">
              <a:buNone/>
              <a:defRPr sz="1200"/>
            </a:lvl8pPr>
            <a:lvl9pPr marL="487553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274D81-BE9C-4C9D-8371-8BC208C7A872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5F6FF-76A1-4CE1-A727-BAA53E4938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C6662AC-A369-4D70-88AD-1C73A87EEAD0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29447A0-8F3A-4CEC-AF03-0972B3128EE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08E231-020E-454B-814C-04386EE4B12D}" type="datetimeFigureOut">
              <a:rPr lang="zh-CN" altLang="en-US" smtClean="0"/>
              <a:t>2022/7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349D6-2446-475D-9F9F-B6A9DFEA62F2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FEB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7650" y="266578"/>
              <a:ext cx="11696700" cy="63248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7/12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7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FEFD8-2151-478C-9C1C-0545885223F3}" type="datetimeFigureOut">
              <a:rPr lang="en-US" smtClean="0"/>
              <a:t>7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B1172-D443-4544-A958-E06E27C02F4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audio" Target="../media/audio2.wav"/><Relationship Id="rId10" Type="http://schemas.openxmlformats.org/officeDocument/2006/relationships/image" Target="../media/image2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7.png"/><Relationship Id="rId5" Type="http://schemas.openxmlformats.org/officeDocument/2006/relationships/image" Target="../media/image20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5.jpe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jpeg"/><Relationship Id="rId15" Type="http://schemas.openxmlformats.org/officeDocument/2006/relationships/image" Target="../media/image47.png"/><Relationship Id="rId10" Type="http://schemas.openxmlformats.org/officeDocument/2006/relationships/image" Target="../media/image42.jpeg"/><Relationship Id="rId4" Type="http://schemas.openxmlformats.org/officeDocument/2006/relationships/image" Target="../media/image36.jpeg"/><Relationship Id="rId9" Type="http://schemas.openxmlformats.org/officeDocument/2006/relationships/image" Target="../media/image41.jpeg"/><Relationship Id="rId1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8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8.xml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8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59.xml"/><Relationship Id="rId7" Type="http://schemas.openxmlformats.org/officeDocument/2006/relationships/image" Target="../media/image1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4589" y="1583179"/>
            <a:ext cx="8809795" cy="19357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51419" y="3754623"/>
            <a:ext cx="646811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1" indent="0" algn="ctr" defTabSz="457200" fontAlgn="base">
              <a:buClrTx/>
              <a:buSzTx/>
              <a:buFontTx/>
              <a:buNone/>
              <a:defRPr/>
            </a:pPr>
            <a:r>
              <a:rPr lang="en-US" altLang="zh-CN" sz="4800" b="1" i="1" noProof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  <a:sym typeface="+mn-ea"/>
              </a:rPr>
              <a:t>Chào mừng các em </a:t>
            </a:r>
          </a:p>
          <a:p>
            <a:pPr marL="457200" lvl="1" indent="0" algn="ctr" defTabSz="457200" fontAlgn="base">
              <a:buClrTx/>
              <a:buSzTx/>
              <a:buFontTx/>
              <a:buNone/>
              <a:defRPr/>
            </a:pPr>
            <a:r>
              <a:rPr lang="en-US" altLang="zh-CN" sz="4800" b="1" i="1" noProof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uLnTx/>
                <a:uFillTx/>
                <a:latin typeface="+mj-lt"/>
                <a:ea typeface="字魂17号-萌趣果冻体"/>
                <a:cs typeface="+mj-lt"/>
                <a:sym typeface="+mn-ea"/>
              </a:rPr>
              <a:t>đến với tiết Toán</a:t>
            </a:r>
            <a:endParaRPr lang="en-US" altLang="zh-CN" sz="4800" b="1" i="1" noProof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uLnTx/>
              <a:uFillTx/>
              <a:latin typeface="+mj-lt"/>
              <a:ea typeface="字魂17号-萌趣果冻体"/>
              <a:cs typeface="+mj-lt"/>
              <a:sym typeface="+mn-ea"/>
            </a:endParaRPr>
          </a:p>
        </p:txBody>
      </p:sp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392767" y="4650317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1401862" flipH="1">
            <a:off x="12496801" y="5925277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043855" y="4500603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043855" y="4535759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182727" y="5551721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8" descr="200712419435657_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699748" y="2214501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8.33333E-7 -4.19753E-6 C 0.0191 -0.00092 0.03837 0.00154 0.05729 -0.0037 C 0.0599 -0.00432 0.06198 -0.00833 0.06459 -0.00926 C 0.07118 -0.01142 0.07778 -0.01173 0.08438 -0.01296 C 0.10538 -0.02222 0.1257 -0.03518 0.14688 -0.04259 C 0.15452 -0.04846 0.16163 -0.05185 0.16875 -0.05926 C 0.17222 -0.06296 0.17917 -0.07037 0.17917 -0.07037 C 0.18195 -0.10895 0.18941 -0.11636 0.20417 -0.14259 C 0.21702 -0.16543 0.23212 -0.18271 0.24584 -0.2037 C 0.25278 -0.21451 0.26163 -0.22099 0.26875 -0.23148 C 0.27934 -0.24722 0.29358 -0.26204 0.30729 -0.26667 C 0.32031 -0.28055 0.33386 -0.29413 0.34792 -0.3037 C 0.35382 -0.30802 0.35643 -0.31265 0.3625 -0.31512 C 0.38212 -0.33858 0.40886 -0.35988 0.43229 -0.36667 C 0.4382 -0.37222 0.4434 -0.37438 0.45 -0.37623 C 0.46788 -0.38796 0.4875 -0.3963 0.50625 -0.40185 C 0.51997 -0.4142 0.53594 -0.41759 0.55104 -0.42253 C 0.56077 -0.43086 0.57205 -0.43333 0.58229 -0.44074 C 0.59254 -0.44784 0.60174 -0.46111 0.6125 -0.46481 C 0.62327 -0.47623 0.6408 -0.49815 0.64896 -0.51667 C 0.65399 -0.52809 0.65886 -0.53981 0.66459 -0.55 C 0.66684 -0.56234 0.66389 -0.54907 0.66875 -0.56111 C 0.67379 -0.57376 0.67899 -0.6037 0.68542 -0.61111 C 0.6875 -0.62037 0.6882 -0.62438 0.69271 -0.62963 C 0.69757 -0.65586 0.71511 -0.68518 0.72604 -0.70185 C 0.73195 -0.7108 0.73403 -0.71883 0.74167 -0.72407 C 0.75104 -0.74599 0.73872 -0.72037 0.74896 -0.73333 C 0.75035 -0.73518 0.7507 -0.73858 0.75209 -0.74074 C 0.75486 -0.74537 0.75868 -0.74784 0.76146 -0.75185 C 0.76771 -0.76142 0.77344 -0.77284 0.78021 -0.78148 C 0.78715 -0.79012 0.79011 -0.78951 0.79688 -0.7963 C 0.80278 -0.80216 0.80834 -0.80926 0.81459 -0.81481 C 0.81684 -0.82099 0.82292 -0.83148 0.82292 -0.83148 C 0.82639 -0.85 0.8316 -0.84753 0.83542 -0.86111 " pathEditMode="relative" ptsTypes="fffffffffffffffffffffffffffffffff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38" dur="4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40" dur="4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>
            <a:fillRect/>
          </a:stretch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245518" y="227871"/>
            <a:ext cx="11592232" cy="2180942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  <a:endParaRPr lang="en-US" sz="4000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5518" y="2534903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10344" y="2483453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hôm sau . The next day </a:t>
            </a:r>
          </a:p>
        </p:txBody>
      </p:sp>
      <p:pic>
        <p:nvPicPr>
          <p:cNvPr id="1026" name="Picture 2" descr="Tranh trang trí hình tròn nền vàng hoa văn độc đáo nghệ thuật 8488 -  123Design.or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812" y="227871"/>
            <a:ext cx="2598035" cy="218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5" grpId="0" bldLvl="0" animBg="1"/>
      <p:bldP spid="15" grpId="1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>
            <a:fillRect/>
          </a:stretch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24465" y="206477"/>
            <a:ext cx="11592232" cy="18288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a 216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24465" y="213131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dirty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ày hôm sau . The next day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92918"/>
              </p:ext>
            </p:extLst>
          </p:nvPr>
        </p:nvGraphicFramePr>
        <p:xfrm>
          <a:off x="9985562" y="230108"/>
          <a:ext cx="449356" cy="126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5562" y="230108"/>
                        <a:ext cx="449356" cy="1266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5" grpId="0" bldLvl="0" animBg="1"/>
      <p:bldP spid="15" grpId="1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>
            <a:fillRect/>
          </a:stretch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267928" y="170085"/>
            <a:ext cx="11592232" cy="18288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solidFill>
                  <a:srgbClr val="5B9BD5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3200" dirty="0">
              <a:solidFill>
                <a:srgbClr val="5B9BD5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B               C                D                 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36638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146401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ày hôm sau . The next day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818638" y="1076586"/>
            <a:ext cx="6490813" cy="88581"/>
            <a:chOff x="2122133" y="4218390"/>
            <a:chExt cx="6490813" cy="88581"/>
          </a:xfrm>
        </p:grpSpPr>
        <p:grpSp>
          <p:nvGrpSpPr>
            <p:cNvPr id="20" name="Group 19"/>
            <p:cNvGrpSpPr/>
            <p:nvPr/>
          </p:nvGrpSpPr>
          <p:grpSpPr>
            <a:xfrm>
              <a:off x="2122133" y="4218390"/>
              <a:ext cx="6490813" cy="80883"/>
              <a:chOff x="184951" y="1384184"/>
              <a:chExt cx="12838518" cy="80883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184951" y="1424726"/>
                <a:ext cx="12838518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9472477" y="1384385"/>
                <a:ext cx="0" cy="8068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204408" y="1384184"/>
                <a:ext cx="0" cy="8068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3635189" y="4226289"/>
              <a:ext cx="0" cy="8068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181604" y="4226289"/>
              <a:ext cx="0" cy="8068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25"/>
          <p:cNvCxnSpPr/>
          <p:nvPr/>
        </p:nvCxnSpPr>
        <p:spPr>
          <a:xfrm>
            <a:off x="9316460" y="1062335"/>
            <a:ext cx="0" cy="8068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5" grpId="0" bldLvl="0" animBg="1"/>
      <p:bldP spid="15" grpId="1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8"/>
          <a:stretch>
            <a:fillRect/>
          </a:stretch>
        </p:blipFill>
        <p:spPr>
          <a:xfrm>
            <a:off x="1007806" y="4601497"/>
            <a:ext cx="10112478" cy="2241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834" y="4200549"/>
            <a:ext cx="1388168" cy="1878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505" y="4200549"/>
            <a:ext cx="1375254" cy="187886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24465" y="206476"/>
            <a:ext cx="11592232" cy="2388805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6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6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24465" y="2884343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489291" y="2899433"/>
            <a:ext cx="5427406" cy="129031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.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120677" y="6154058"/>
            <a:ext cx="6586651" cy="631713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ày hôm sau . The next day </a:t>
            </a:r>
          </a:p>
        </p:txBody>
      </p:sp>
      <p:pic>
        <p:nvPicPr>
          <p:cNvPr id="3076" name="Picture 4" descr="Hướng dẫn học toán lớp 3 hình tròn tâm đường kính bán kính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599" y="218764"/>
            <a:ext cx="3101066" cy="2376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 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ame Ov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5" grpId="0" bldLvl="0" animBg="1"/>
      <p:bldP spid="15" grpId="1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0"/>
            <a:ext cx="3724472" cy="39269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958592" cy="51915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92" y="3148685"/>
            <a:ext cx="4766949" cy="36610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49" y="3196983"/>
            <a:ext cx="2996843" cy="3612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695" y="0"/>
            <a:ext cx="844661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07407E-6 L 0.73997 -0.6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92" y="-30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900654" y="810456"/>
            <a:ext cx="8609130" cy="1384878"/>
            <a:chOff x="197963" y="5473122"/>
            <a:chExt cx="8609130" cy="1384878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8679" y="5473124"/>
              <a:ext cx="2160716" cy="138487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963" y="5473125"/>
              <a:ext cx="2160716" cy="1384875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46377" y="5473122"/>
              <a:ext cx="2160716" cy="1384875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85661" y="5473123"/>
              <a:ext cx="2160716" cy="1384875"/>
            </a:xfrm>
            <a:prstGeom prst="rect">
              <a:avLst/>
            </a:prstGeom>
          </p:spPr>
        </p:pic>
      </p:grpSp>
      <p:sp>
        <p:nvSpPr>
          <p:cNvPr id="9" name="矩形 8"/>
          <p:cNvSpPr/>
          <p:nvPr/>
        </p:nvSpPr>
        <p:spPr>
          <a:xfrm>
            <a:off x="562707" y="5008964"/>
            <a:ext cx="11310425" cy="349647"/>
          </a:xfrm>
          <a:prstGeom prst="rect">
            <a:avLst/>
          </a:prstGeom>
          <a:solidFill>
            <a:srgbClr val="94BC7F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/>
              <a:t> </a:t>
            </a: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947420" y="2195195"/>
            <a:ext cx="8329295" cy="27152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4800" b="1" i="1" spc="10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Bài</a:t>
            </a:r>
            <a:r>
              <a:rPr lang="en-US" sz="4800" b="1" i="1" spc="10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21: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Khối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lập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phương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,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khối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hộp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chữ</a:t>
            </a:r>
            <a:r>
              <a:rPr lang="en-US" sz="4800" b="1" i="1" spc="100" noProof="0" dirty="0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 </a:t>
            </a:r>
            <a:r>
              <a:rPr lang="en-US" sz="4800" b="1" i="1" spc="100" noProof="0" dirty="0" err="1" smtClean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j-lt"/>
                <a:sym typeface="+mn-ea"/>
              </a:rPr>
              <a:t>nhật</a:t>
            </a:r>
            <a:endParaRPr lang="zh-CN" altLang="en-US" sz="48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4225" y="1023620"/>
            <a:ext cx="6563360" cy="58343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61306" y="-296"/>
            <a:ext cx="3401612" cy="35098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0670" y="4713541"/>
            <a:ext cx="10902462" cy="349647"/>
          </a:xfrm>
          <a:prstGeom prst="rect">
            <a:avLst/>
          </a:prstGeom>
          <a:solidFill>
            <a:srgbClr val="94BC7F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/>
              <a:t> 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1671" y="647115"/>
            <a:ext cx="6748803" cy="5998936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152396" y="1741118"/>
            <a:ext cx="7916449" cy="276825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94BC7F"/>
            </a:solidFill>
          </a:ln>
          <a:scene3d>
            <a:camera prst="perspective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2"/>
          <p:cNvSpPr txBox="1"/>
          <p:nvPr>
            <p:custDataLst>
              <p:tags r:id="rId1"/>
            </p:custDataLst>
          </p:nvPr>
        </p:nvSpPr>
        <p:spPr>
          <a:xfrm>
            <a:off x="2626360" y="2230120"/>
            <a:ext cx="4079240" cy="15684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defTabSz="457200">
              <a:defRPr/>
            </a:pPr>
            <a:r>
              <a:rPr lang="en-US" altLang="zh-CN" sz="9600" b="1" i="1" dirty="0" err="1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Verdana" panose="020B0604030504040204" charset="0"/>
                <a:ea typeface="Microsoft YaHei" panose="020B0503020204020204" charset="-122"/>
                <a:cs typeface="Verdana" panose="020B0604030504040204" charset="0"/>
                <a:sym typeface="+mn-ea"/>
              </a:rPr>
              <a:t>Tiết 1</a:t>
            </a:r>
            <a:endParaRPr lang="en-US" sz="960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2255" y="254635"/>
            <a:ext cx="1996851" cy="8883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55" y="1143000"/>
            <a:ext cx="11557710" cy="54776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921" y="280024"/>
            <a:ext cx="11625726" cy="273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778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ình hộp chữ nhật. Hình lập phương - Hoc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46" y="323943"/>
            <a:ext cx="22574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Hình hộp chữ nhật. Hình lập phương - Bài tập &amp; lời giải Toán 5 - i To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234" y="323943"/>
            <a:ext cx="2143125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Mua Hộp Gỗ Nắp Lật Hình Chữ Nhật Đựng Đồ Đa Ứng Dụng giá rẻ nhất | TecKi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493" y="314419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Hình hộp chữ nhật là gì? Tính diện tích, thể tích hình hộp chữ nhật thế nà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618" y="414430"/>
            <a:ext cx="2649817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434" y="209480"/>
            <a:ext cx="2143125" cy="21432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471" y="2457542"/>
            <a:ext cx="2328022" cy="19530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10" y="2457543"/>
            <a:ext cx="2229161" cy="1953091"/>
          </a:xfrm>
          <a:prstGeom prst="rect">
            <a:avLst/>
          </a:prstGeom>
        </p:spPr>
      </p:pic>
      <p:pic>
        <p:nvPicPr>
          <p:cNvPr id="4112" name="Picture 16" descr="Ghế đôn đa năng kiêm ghế hộp đựng đồ Chorvy có thể gấp gọn chịu lực 100kg gọn gàng tiện ích dành cho văn phòng chung cư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632" y="2457543"/>
            <a:ext cx="2095749" cy="1953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4" name="Picture 18" descr="Sách - Combo Đại việt sử ký toàn thư và Việt Nam Văn Học sử yếu (bìa mềm)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380" y="2362293"/>
            <a:ext cx="2661585" cy="2048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33965" y="2610782"/>
            <a:ext cx="2277594" cy="178986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8309" y="4410634"/>
            <a:ext cx="1720103" cy="225910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94193" y="4515407"/>
            <a:ext cx="2781300" cy="2154333"/>
          </a:xfrm>
          <a:prstGeom prst="rect">
            <a:avLst/>
          </a:prstGeom>
        </p:spPr>
      </p:pic>
      <p:pic>
        <p:nvPicPr>
          <p:cNvPr id="4124" name="Picture 28" descr="Mặt trước của Tivi Samsung UHD AU7000 phiên bản màu xám. Ưu đãi TV giá đặc quyền tại Samsung Việt Nam!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274" y="4697634"/>
            <a:ext cx="2705660" cy="2160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20854" y="4597944"/>
            <a:ext cx="2626221" cy="207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17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angin_with_the_Worm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2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289755" y="-6096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0963" y="322730"/>
            <a:ext cx="2307179" cy="937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340" y="1259916"/>
            <a:ext cx="11585648" cy="394409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90962" y="5441594"/>
            <a:ext cx="116500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ó 4 cạnh được sơn màu xanh, 8 cạnh được sơn màu đỏ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368988" y="4719918"/>
            <a:ext cx="484094" cy="48409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32541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3645077"/>
            <a:ext cx="1219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00"/>
                </a:solidFill>
                <a:latin typeface="+mj-lt"/>
              </a:rPr>
              <a:t>Hình lập phương có 8 đỉnh, mỗi đỉnh bác Hà chạm 3 bông hoa. </a:t>
            </a:r>
          </a:p>
          <a:p>
            <a:pPr algn="ctr"/>
            <a:r>
              <a:rPr lang="vi-VN" sz="2800" dirty="0">
                <a:solidFill>
                  <a:srgbClr val="000000"/>
                </a:solidFill>
                <a:latin typeface="+mj-lt"/>
              </a:rPr>
              <a:t>Bác Hà đã chạm số bông hoa là:</a:t>
            </a:r>
          </a:p>
          <a:p>
            <a:pPr algn="ctr"/>
            <a:r>
              <a:rPr lang="vi-VN" sz="2800" dirty="0">
                <a:solidFill>
                  <a:srgbClr val="000000"/>
                </a:solidFill>
                <a:latin typeface="+mj-lt"/>
              </a:rPr>
              <a:t>3 x 8 = 24 (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bông)</a:t>
            </a:r>
            <a:endParaRPr lang="en-US" sz="2800" dirty="0" smtClean="0">
              <a:solidFill>
                <a:srgbClr val="000000"/>
              </a:solidFill>
              <a:latin typeface="+mj-lt"/>
            </a:endParaRP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                                                 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Đáp </a:t>
            </a:r>
            <a:r>
              <a:rPr lang="vi-VN" sz="2800" dirty="0">
                <a:solidFill>
                  <a:srgbClr val="000000"/>
                </a:solidFill>
                <a:latin typeface="+mj-lt"/>
              </a:rPr>
              <a:t>số: 24 bông hoa</a:t>
            </a:r>
          </a:p>
        </p:txBody>
      </p:sp>
      <p:sp>
        <p:nvSpPr>
          <p:cNvPr id="8" name="Rectangle 7"/>
          <p:cNvSpPr/>
          <p:nvPr/>
        </p:nvSpPr>
        <p:spPr>
          <a:xfrm>
            <a:off x="5005398" y="2964204"/>
            <a:ext cx="134748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upils awards poster background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9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5"/>
          <p:cNvSpPr>
            <a:spLocks noChangeArrowheads="1" noChangeShapeType="1" noTextEdit="1"/>
          </p:cNvSpPr>
          <p:nvPr/>
        </p:nvSpPr>
        <p:spPr bwMode="auto">
          <a:xfrm>
            <a:off x="2419182" y="2339391"/>
            <a:ext cx="7343775" cy="3048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Chúc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các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thầy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cô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mạnh</a:t>
            </a:r>
            <a:r>
              <a:rPr lang="en-US" sz="3600" b="1" i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 </a:t>
            </a:r>
            <a:r>
              <a:rPr lang="en-US" sz="3600" b="1" i="1" kern="10" dirty="0" err="1">
                <a:ln w="9525">
                  <a:solidFill>
                    <a:srgbClr val="000000"/>
                  </a:solidFill>
                  <a:round/>
                </a:ln>
                <a:solidFill>
                  <a:srgbClr val="FFFF66"/>
                </a:solidFill>
                <a:latin typeface="Times New Roman" panose="02020603050405020304" pitchFamily="18" charset="0"/>
                <a:ea typeface="+mn-lt"/>
                <a:cs typeface="Times New Roman" panose="02020603050405020304" pitchFamily="18" charset="0"/>
              </a:rPr>
              <a:t>khoẻ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FFFF66"/>
              </a:solidFill>
              <a:latin typeface="Times New Roman" panose="02020603050405020304" pitchFamily="18" charset="0"/>
              <a:ea typeface="+mn-lt"/>
              <a:cs typeface="Times New Roman" panose="02020603050405020304" pitchFamily="18" charset="0"/>
            </a:endParaRPr>
          </a:p>
        </p:txBody>
      </p:sp>
      <p:sp>
        <p:nvSpPr>
          <p:cNvPr id="4" name="Rectangle 19"/>
          <p:cNvSpPr txBox="1">
            <a:spLocks noChangeArrowheads="1"/>
          </p:cNvSpPr>
          <p:nvPr/>
        </p:nvSpPr>
        <p:spPr>
          <a:xfrm>
            <a:off x="2743200" y="4541253"/>
            <a:ext cx="94488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48" y="692486"/>
            <a:ext cx="5570807" cy="55708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81" y="2913344"/>
            <a:ext cx="472440" cy="5261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C -0.01381 0.022 -0.03632 0.0176 -0.05221 0.05301 C -0.06159 0.09352 -0.06745 0.11899 -0.06967 0.15787 " pathEditMode="relative" rAng="0" ptsTypes="AAA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-6939830" y="30253"/>
            <a:ext cx="6511159" cy="6511159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944129" y="1272423"/>
            <a:ext cx="3467060" cy="4185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9" t="55480" r="48767" b="9397"/>
          <a:stretch>
            <a:fillRect/>
          </a:stretch>
        </p:blipFill>
        <p:spPr>
          <a:xfrm>
            <a:off x="4192171" y="3756074"/>
            <a:ext cx="2138291" cy="19554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78971 0.0189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971 0.01898 L 1.57474 0.0189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44460" y="906663"/>
            <a:ext cx="6773065" cy="8177238"/>
          </a:xfrm>
          <a:prstGeom prst="rect">
            <a:avLst/>
          </a:prstGeom>
        </p:spPr>
      </p:pic>
      <p:sp>
        <p:nvSpPr>
          <p:cNvPr id="2" name="Rounded Rectangular Callout 1"/>
          <p:cNvSpPr/>
          <p:nvPr/>
        </p:nvSpPr>
        <p:spPr>
          <a:xfrm>
            <a:off x="2377440" y="956603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ạch Tuyết 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Ngươi sẽ chết chắc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Snow White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You will di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000">
        <p14:flash/>
      </p:transition>
    </mc:Choice>
    <mc:Fallback xmlns="">
      <p:transition spd="slow" advClick="0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" y="274395"/>
            <a:ext cx="5048865" cy="6583605"/>
          </a:xfrm>
          <a:prstGeom prst="rect">
            <a:avLst/>
          </a:prstGeom>
        </p:spPr>
      </p:pic>
      <p:sp>
        <p:nvSpPr>
          <p:cNvPr id="5" name="Rounded Rectangular Callout 4"/>
          <p:cNvSpPr/>
          <p:nvPr/>
        </p:nvSpPr>
        <p:spPr>
          <a:xfrm flipH="1">
            <a:off x="5521919" y="274395"/>
            <a:ext cx="4065563" cy="2321169"/>
          </a:xfrm>
          <a:prstGeom prst="wedgeRoundRectCallout">
            <a:avLst>
              <a:gd name="adj1" fmla="val 72526"/>
              <a:gd name="adj2" fmla="val 30379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Gọi Bạch Tuyết vào đây cho ta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all her on he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3000">
        <p14:reveal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716" y="3787877"/>
            <a:ext cx="6676103" cy="33380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454" y="3687098"/>
            <a:ext cx="1035174" cy="1401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347" y="3687098"/>
            <a:ext cx="1025545" cy="14010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6" y="2281448"/>
            <a:ext cx="3509687" cy="4576552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 flipH="1">
            <a:off x="1983464" y="0"/>
            <a:ext cx="4670086" cy="2068825"/>
          </a:xfrm>
          <a:prstGeom prst="wedgeRoundRectCallout">
            <a:avLst>
              <a:gd name="adj1" fmla="val 33909"/>
              <a:gd name="adj2" fmla="val 99846"/>
              <a:gd name="adj3" fmla="val 16667"/>
            </a:avLst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hỉ có một trái không có độc. Ngươi hãy chọn đi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hoose ! Now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59" b="33118"/>
          <a:stretch>
            <a:fillRect/>
          </a:stretch>
        </p:blipFill>
        <p:spPr>
          <a:xfrm flipH="1">
            <a:off x="7496829" y="2256502"/>
            <a:ext cx="4655842" cy="4586750"/>
          </a:xfrm>
          <a:prstGeom prst="rect">
            <a:avLst/>
          </a:prstGeom>
        </p:spPr>
      </p:pic>
      <p:sp>
        <p:nvSpPr>
          <p:cNvPr id="12" name="Rounded Rectangle 11">
            <a:hlinkClick r:id="" action="ppaction://hlinkshowjump?jump=nextslide"/>
          </p:cNvPr>
          <p:cNvSpPr/>
          <p:nvPr/>
        </p:nvSpPr>
        <p:spPr>
          <a:xfrm>
            <a:off x="4072191" y="5338915"/>
            <a:ext cx="3723152" cy="106188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pic>
        <p:nvPicPr>
          <p:cNvPr id="16" name="zo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215292" y="-6096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6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0" grpId="0" bldLvl="0" animBg="1"/>
      <p:bldP spid="12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ODELTYPE" val="dynamicNum"/>
  <p:tag name="KSO_WM_BEAUTIFY_FLAG" val="#wm#"/>
  <p:tag name="KSO_WM_UNIT_TYPE" val="ζ_h_f"/>
  <p:tag name="KSO_WM_UNIT_DYNMNUM_TYPE" val="1"/>
  <p:tag name="KSO_WM_DYNAMICNUM_SPEED" val="3"/>
  <p:tag name="KSO_WM_UNIT_DYNMNUM_DGM_ANIMTYPE" val="5"/>
  <p:tag name="KSO_WM_UNIT_INDEX" val="1621313630907_1_1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205</Words>
  <Application>Microsoft Office PowerPoint</Application>
  <PresentationFormat>Widescreen</PresentationFormat>
  <Paragraphs>42</Paragraphs>
  <Slides>22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5" baseType="lpstr">
      <vt:lpstr>Microsoft YaHei</vt:lpstr>
      <vt:lpstr>黑体</vt:lpstr>
      <vt:lpstr>宋体</vt:lpstr>
      <vt:lpstr>宋体</vt:lpstr>
      <vt:lpstr>Arial</vt:lpstr>
      <vt:lpstr>Calibri</vt:lpstr>
      <vt:lpstr>Calibri Light</vt:lpstr>
      <vt:lpstr>Franklin Gothic Book</vt:lpstr>
      <vt:lpstr>Franklin Gothic Medium</vt:lpstr>
      <vt:lpstr>ITC Avant Garde Std Bk</vt:lpstr>
      <vt:lpstr>华文楷体</vt:lpstr>
      <vt:lpstr>Times New Roman</vt:lpstr>
      <vt:lpstr>Verdana</vt:lpstr>
      <vt:lpstr>Wingdings 2</vt:lpstr>
      <vt:lpstr>字魂17号-萌趣果冻体</vt:lpstr>
      <vt:lpstr>方正卡通简体</vt:lpstr>
      <vt:lpstr>Office Theme</vt:lpstr>
      <vt:lpstr>Office 主题​​</vt:lpstr>
      <vt:lpstr>Trek</vt:lpstr>
      <vt:lpstr>1_Office 主题​​</vt:lpstr>
      <vt:lpstr>1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User</dc:creator>
  <cp:lastModifiedBy>User</cp:lastModifiedBy>
  <cp:revision>15</cp:revision>
  <dcterms:created xsi:type="dcterms:W3CDTF">2021-05-19T13:00:00Z</dcterms:created>
  <dcterms:modified xsi:type="dcterms:W3CDTF">2022-07-12T00:4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2</vt:lpwstr>
  </property>
</Properties>
</file>